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58" r:id="rId1"/>
    <p:sldMasterId id="2147483670" r:id="rId2"/>
    <p:sldMasterId id="2147483682" r:id="rId3"/>
    <p:sldMasterId id="2147483709" r:id="rId4"/>
    <p:sldMasterId id="2147483723" r:id="rId5"/>
  </p:sldMasterIdLst>
  <p:notesMasterIdLst>
    <p:notesMasterId r:id="rId28"/>
  </p:notesMasterIdLst>
  <p:sldIdLst>
    <p:sldId id="366" r:id="rId6"/>
    <p:sldId id="355" r:id="rId7"/>
    <p:sldId id="356" r:id="rId8"/>
    <p:sldId id="367" r:id="rId9"/>
    <p:sldId id="371" r:id="rId10"/>
    <p:sldId id="368" r:id="rId11"/>
    <p:sldId id="372" r:id="rId12"/>
    <p:sldId id="373" r:id="rId13"/>
    <p:sldId id="374" r:id="rId14"/>
    <p:sldId id="375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26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12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76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942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903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201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361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259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0560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5294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25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71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497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0355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68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666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55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303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28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3321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757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946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674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844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461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31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931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BBDE2F-A70B-42D1-97D1-2E37D511BA07}" type="slidenum">
              <a:rPr lang="en-US" altLang="en-US" smtClean="0">
                <a:solidFill>
                  <a:srgbClr val="1C1C1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086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CCF2B4-11BD-469C-AAD2-2AB870C91ED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5400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4C6BB2-F3C3-4CA3-8532-B4C3E327E86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0378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CF501C-FE5D-46BA-B866-4B7BD2BDB91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7719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C1A34F-262D-4F41-B93E-D95D0D8F272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1320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CD9D8A-942D-4E0C-89FC-ED26E04565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616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7C6AB5-2967-4BBD-8722-C5B8916B83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2162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035541-164A-4C57-B1FC-C804D329126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370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A429C9-44DF-45CF-94A8-4A5240BDB93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9309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CD3D9C-5560-4450-92D6-6980C20859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25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146C2D-6170-45C9-A5FD-D5613269444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373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A9844A-49DA-428D-A90F-7FD1F3C7D1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6676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769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769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07CD8A-7903-46C3-B679-E5F13312F79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07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E81D6F-EB16-4DBE-84A6-D1C15F4A92D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666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499F2-F700-436A-ACEF-BE7060DBAFB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67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78CF3-F0D6-4ABA-AD2C-A4400106682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2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448DB-4BA9-4F9E-B51E-BF16AFCDED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114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EA3A9-98B3-4366-8A53-33676D59ECF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309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C3D8D1-2DC4-4D2A-8BA6-5A71E4925F2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5909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AF66DF-0656-4F70-AD7F-D094B8730A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E58C9-7655-4EF5-A33F-BD6F8DA4EC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99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A7D94-5115-46BC-A0C9-D4F4EA29159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619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36101-C930-43C7-B5C8-E5437CEF09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4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F778F4-81C5-403A-A2CA-EC0063EDEF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388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30E5AC-B7E8-4925-940A-DE725F7D820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070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B2743-AD8D-4F15-A273-67B1F86253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68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05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0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1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F8566-4096-4883-82E5-515770B3371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042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A98FB-A00B-46BB-A7A0-05B4326A96E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31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21" Type="http://schemas.openxmlformats.org/officeDocument/2006/relationships/image" Target="../media/image57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image" Target="../media/image38.png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Relationship Id="rId22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svg"/><Relationship Id="rId7" Type="http://schemas.openxmlformats.org/officeDocument/2006/relationships/image" Target="../media/image64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2.sv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2238348" y="3550971"/>
            <a:ext cx="7715304" cy="49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09720" y="1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NHIỆT LIỆT CHÀO MỪNG CÁC THẦY CÔ GIÁO VỀ DỰ GIỜ LỚP ….</a:t>
            </a:r>
            <a:endParaRPr lang="en-US" sz="3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4" descr="Math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24364" y="1071546"/>
            <a:ext cx="37338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38878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736" y="829823"/>
            <a:ext cx="4308528" cy="542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153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2970" y="209094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5132" y="739233"/>
            <a:ext cx="3905572" cy="4913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38160"/>
          <a:stretch/>
        </p:blipFill>
        <p:spPr>
          <a:xfrm>
            <a:off x="0" y="4654044"/>
            <a:ext cx="7416630" cy="153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10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61" y="991891"/>
            <a:ext cx="11143281" cy="45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6081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4950"/>
            <a:ext cx="11892272" cy="460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296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260"/>
          <a:stretch/>
        </p:blipFill>
        <p:spPr>
          <a:xfrm>
            <a:off x="557940" y="123986"/>
            <a:ext cx="11065790" cy="3626603"/>
          </a:xfrm>
          <a:prstGeom prst="rect">
            <a:avLst/>
          </a:prstGeom>
        </p:spPr>
      </p:pic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56" y="3863840"/>
            <a:ext cx="9834718" cy="236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48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3" y="402955"/>
            <a:ext cx="10315435" cy="323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78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2" y="-1"/>
            <a:ext cx="12173648" cy="626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9784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584" y="0"/>
            <a:ext cx="4000712" cy="453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96" y="0"/>
            <a:ext cx="796903" cy="1062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75" y="717123"/>
            <a:ext cx="3616950" cy="6272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6170" y="1344340"/>
            <a:ext cx="5900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646" y="1969461"/>
            <a:ext cx="7466358" cy="627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9755"/>
          <a:stretch/>
        </p:blipFill>
        <p:spPr>
          <a:xfrm>
            <a:off x="1301875" y="2698580"/>
            <a:ext cx="4456371" cy="1049121"/>
          </a:xfrm>
          <a:prstGeom prst="rect">
            <a:avLst/>
          </a:prstGeom>
        </p:spPr>
      </p:pic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6" y="4897464"/>
            <a:ext cx="8780510" cy="133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44398" y="4253764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4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90" y="464950"/>
            <a:ext cx="10416563" cy="471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5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18" y="154983"/>
            <a:ext cx="10154263" cy="4184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658" y="4564507"/>
            <a:ext cx="8206975" cy="194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3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4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8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4546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35810" y="1177010"/>
            <a:ext cx="8400082" cy="5425268"/>
            <a:chOff x="8777" y="3411"/>
            <a:chExt cx="2563" cy="2097"/>
          </a:xfrm>
        </p:grpSpPr>
        <p:pic>
          <p:nvPicPr>
            <p:cNvPr id="6147" name="Picture 3" descr="images712801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3411"/>
              <a:ext cx="2563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5004"/>
              <a:ext cx="2563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320790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57115"/>
            <a:ext cx="9003971" cy="16026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6" y="1874823"/>
            <a:ext cx="4210098" cy="42319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981"/>
          <a:stretch/>
        </p:blipFill>
        <p:spPr>
          <a:xfrm>
            <a:off x="4700174" y="2797003"/>
            <a:ext cx="6802140" cy="20224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522" y="4903496"/>
            <a:ext cx="7356791" cy="1855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97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99230" y="7938"/>
            <a:ext cx="11680959" cy="6850062"/>
            <a:chOff x="0" y="0"/>
            <a:chExt cx="9137650" cy="4700587"/>
          </a:xfrm>
        </p:grpSpPr>
        <p:pic>
          <p:nvPicPr>
            <p:cNvPr id="3" name="Picture 3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87800"/>
              <a:ext cx="2963863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29062"/>
              <a:ext cx="300355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538537"/>
              <a:ext cx="3024188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7063" y="3486150"/>
              <a:ext cx="1703387" cy="639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9813" y="3149600"/>
              <a:ext cx="3017837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2990850"/>
              <a:ext cx="1789113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2528887"/>
              <a:ext cx="3914775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601912"/>
              <a:ext cx="27733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2165350"/>
              <a:ext cx="1874837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8675" y="1947862"/>
              <a:ext cx="295751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1882775"/>
              <a:ext cx="161766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1928812"/>
              <a:ext cx="386238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504950"/>
              <a:ext cx="1630363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5" y="1050925"/>
              <a:ext cx="1644650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760412"/>
              <a:ext cx="1770063" cy="89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725" y="666750"/>
              <a:ext cx="27527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660400"/>
              <a:ext cx="1617663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0"/>
              <a:ext cx="2997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738" y="100012"/>
              <a:ext cx="1571625" cy="77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568325"/>
              <a:ext cx="2878137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3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11387"/>
              <a:ext cx="1697038" cy="104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8752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814560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49" y="219009"/>
            <a:ext cx="10080641" cy="621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67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32861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903" y="1142984"/>
            <a:ext cx="9309917" cy="460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5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764797" y="2440983"/>
            <a:ext cx="2667000" cy="2057400"/>
            <a:chOff x="1728" y="1056"/>
            <a:chExt cx="1680" cy="1296"/>
          </a:xfrm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728" y="1056"/>
              <a:ext cx="1680" cy="1296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2952" y="1656"/>
              <a:ext cx="80" cy="96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2064" y="1728"/>
              <a:ext cx="96" cy="48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7010400" y="1219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3997" y="2059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84197" y="42697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307597" y="4345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4374397" y="2898183"/>
            <a:ext cx="2133600" cy="685800"/>
            <a:chOff x="3072" y="1104"/>
            <a:chExt cx="1296" cy="528"/>
          </a:xfrm>
        </p:grpSpPr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3936" y="1104"/>
              <a:ext cx="432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3072" y="1104"/>
              <a:ext cx="1248" cy="5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050797" y="2517184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bên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4374397" y="4498383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40997" y="5107984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đáy</a:t>
            </a:r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3993397" y="4193583"/>
            <a:ext cx="88900" cy="304800"/>
          </a:xfrm>
          <a:custGeom>
            <a:avLst/>
            <a:gdLst>
              <a:gd name="T0" fmla="*/ 0 w 104"/>
              <a:gd name="T1" fmla="*/ 0 h 144"/>
              <a:gd name="T2" fmla="*/ 82062 w 104"/>
              <a:gd name="T3" fmla="*/ 101600 h 144"/>
              <a:gd name="T4" fmla="*/ 41031 w 104"/>
              <a:gd name="T5" fmla="*/ 3048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144">
                <a:moveTo>
                  <a:pt x="0" y="0"/>
                </a:moveTo>
                <a:cubicBezTo>
                  <a:pt x="44" y="12"/>
                  <a:pt x="88" y="24"/>
                  <a:pt x="96" y="48"/>
                </a:cubicBezTo>
                <a:cubicBezTo>
                  <a:pt x="104" y="72"/>
                  <a:pt x="76" y="108"/>
                  <a:pt x="48" y="144"/>
                </a:cubicBezTo>
              </a:path>
            </a:pathLst>
          </a:cu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>
            <a:off x="6050797" y="4193583"/>
            <a:ext cx="152400" cy="228600"/>
          </a:xfrm>
          <a:custGeom>
            <a:avLst/>
            <a:gdLst>
              <a:gd name="T0" fmla="*/ 152400 w 56"/>
              <a:gd name="T1" fmla="*/ 0 h 96"/>
              <a:gd name="T2" fmla="*/ 21771 w 56"/>
              <a:gd name="T3" fmla="*/ 114300 h 96"/>
              <a:gd name="T4" fmla="*/ 21771 w 56"/>
              <a:gd name="T5" fmla="*/ 2286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3917197" y="4345983"/>
            <a:ext cx="17526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2197" y="4345983"/>
            <a:ext cx="3810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517397" y="5107984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Hai góc ở đáy</a:t>
            </a:r>
          </a:p>
        </p:txBody>
      </p:sp>
      <p:graphicFrame>
        <p:nvGraphicFramePr>
          <p:cNvPr id="13349" name="Object 3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15846387"/>
              </p:ext>
            </p:extLst>
          </p:nvPr>
        </p:nvGraphicFramePr>
        <p:xfrm>
          <a:off x="2107704" y="5962908"/>
          <a:ext cx="6514585" cy="49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349500" imgH="177800" progId="Equation.DSMT4">
                  <p:embed/>
                </p:oleObj>
              </mc:Choice>
              <mc:Fallback>
                <p:oleObj name="Equation" r:id="rId4" imgW="2349500" imgH="177800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04" y="5962908"/>
                        <a:ext cx="6514585" cy="4930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75295" y="1149591"/>
            <a:ext cx="5135105" cy="57150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927560"/>
      </p:ext>
    </p:extLst>
  </p:cSld>
  <p:clrMapOvr>
    <a:masterClrMapping/>
  </p:clrMapOvr>
  <p:transition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/>
      <p:bldP spid="13328" grpId="0"/>
      <p:bldP spid="13330" grpId="0"/>
      <p:bldP spid="133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24" y="712922"/>
            <a:ext cx="11678776" cy="449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90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48" y="309966"/>
            <a:ext cx="9016181" cy="20302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56" y="2340245"/>
            <a:ext cx="4664990" cy="391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8280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40271" y="1945433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00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359" y="1142984"/>
            <a:ext cx="9841423" cy="505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165</Words>
  <Application>Microsoft Office PowerPoint</Application>
  <PresentationFormat>Widescreen</PresentationFormat>
  <Paragraphs>31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erdana</vt:lpstr>
      <vt:lpstr>Wingdings</vt:lpstr>
      <vt:lpstr>1_Office Theme</vt:lpstr>
      <vt:lpstr>2_Office Theme</vt:lpstr>
      <vt:lpstr>Office Theme</vt:lpstr>
      <vt:lpstr>1_Blend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9-02T03:16:21Z</dcterms:created>
  <dcterms:modified xsi:type="dcterms:W3CDTF">2025-03-04T10:03:34Z</dcterms:modified>
</cp:coreProperties>
</file>